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57" r:id="rId3"/>
    <p:sldId id="259" r:id="rId4"/>
    <p:sldId id="258" r:id="rId5"/>
    <p:sldId id="261" r:id="rId6"/>
    <p:sldId id="260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1602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65343F-50E6-4647-8AA1-14FC30469C5B}" type="datetimeFigureOut">
              <a:rPr lang="en-GB" smtClean="0"/>
              <a:t>10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ED823-6F68-4BA8-AB14-619AE1DD566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94117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65343F-50E6-4647-8AA1-14FC30469C5B}" type="datetimeFigureOut">
              <a:rPr lang="en-GB" smtClean="0"/>
              <a:t>10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ED823-6F68-4BA8-AB14-619AE1DD566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64537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65343F-50E6-4647-8AA1-14FC30469C5B}" type="datetimeFigureOut">
              <a:rPr lang="en-GB" smtClean="0"/>
              <a:t>10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ED823-6F68-4BA8-AB14-619AE1DD566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59328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65343F-50E6-4647-8AA1-14FC30469C5B}" type="datetimeFigureOut">
              <a:rPr lang="en-GB" smtClean="0"/>
              <a:t>10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ED823-6F68-4BA8-AB14-619AE1DD566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08468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65343F-50E6-4647-8AA1-14FC30469C5B}" type="datetimeFigureOut">
              <a:rPr lang="en-GB" smtClean="0"/>
              <a:t>10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ED823-6F68-4BA8-AB14-619AE1DD566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67188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65343F-50E6-4647-8AA1-14FC30469C5B}" type="datetimeFigureOut">
              <a:rPr lang="en-GB" smtClean="0"/>
              <a:t>10/11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ED823-6F68-4BA8-AB14-619AE1DD566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33749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65343F-50E6-4647-8AA1-14FC30469C5B}" type="datetimeFigureOut">
              <a:rPr lang="en-GB" smtClean="0"/>
              <a:t>10/11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ED823-6F68-4BA8-AB14-619AE1DD566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96529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65343F-50E6-4647-8AA1-14FC30469C5B}" type="datetimeFigureOut">
              <a:rPr lang="en-GB" smtClean="0"/>
              <a:t>10/11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ED823-6F68-4BA8-AB14-619AE1DD566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938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65343F-50E6-4647-8AA1-14FC30469C5B}" type="datetimeFigureOut">
              <a:rPr lang="en-GB" smtClean="0"/>
              <a:t>10/11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ED823-6F68-4BA8-AB14-619AE1DD566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180958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65343F-50E6-4647-8AA1-14FC30469C5B}" type="datetimeFigureOut">
              <a:rPr lang="en-GB" smtClean="0"/>
              <a:t>10/11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ED823-6F68-4BA8-AB14-619AE1DD566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4507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65343F-50E6-4647-8AA1-14FC30469C5B}" type="datetimeFigureOut">
              <a:rPr lang="en-GB" smtClean="0"/>
              <a:t>10/11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ED823-6F68-4BA8-AB14-619AE1DD566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5822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65343F-50E6-4647-8AA1-14FC30469C5B}" type="datetimeFigureOut">
              <a:rPr lang="en-GB" smtClean="0"/>
              <a:t>10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7ED823-6F68-4BA8-AB14-619AE1DD566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06601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658418"/>
          </a:xfrm>
        </p:spPr>
        <p:txBody>
          <a:bodyPr/>
          <a:lstStyle/>
          <a:p>
            <a:r>
              <a:rPr lang="en-GB" b="1" dirty="0" smtClean="0">
                <a:latin typeface="Comic Sans MS" panose="030F0702030302020204" pitchFamily="66" charset="0"/>
              </a:rPr>
              <a:t>The Pigeonhole Principle</a:t>
            </a:r>
            <a:endParaRPr lang="en-GB" b="1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97612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>
                <a:latin typeface="Comic Sans MS" panose="030F0702030302020204" pitchFamily="66" charset="0"/>
              </a:rPr>
              <a:t>What is the pigeonhole principle?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 smtClean="0">
              <a:effectLst/>
            </a:endParaRPr>
          </a:p>
          <a:p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1844824"/>
            <a:ext cx="4763233" cy="3861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6481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latin typeface="Comic Sans MS" panose="030F0702030302020204" pitchFamily="66" charset="0"/>
              </a:rPr>
              <a:t>The Marching Band problem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484784"/>
            <a:ext cx="7243101" cy="4539691"/>
          </a:xfrm>
        </p:spPr>
      </p:pic>
    </p:spTree>
    <p:extLst>
      <p:ext uri="{BB962C8B-B14F-4D97-AF65-F5344CB8AC3E}">
        <p14:creationId xmlns:p14="http://schemas.microsoft.com/office/powerpoint/2010/main" val="29058803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218258"/>
          </a:xfrm>
        </p:spPr>
        <p:txBody>
          <a:bodyPr>
            <a:normAutofit/>
          </a:bodyPr>
          <a:lstStyle/>
          <a:p>
            <a:r>
              <a:rPr lang="en-GB" sz="2700" dirty="0" smtClean="0">
                <a:latin typeface="Comic Sans MS" panose="030F0702030302020204" pitchFamily="66" charset="0"/>
              </a:rPr>
              <a:t>In a large group, any pair of people are either friends or they’re not.</a:t>
            </a:r>
            <a:br>
              <a:rPr lang="en-GB" sz="2700" dirty="0" smtClean="0">
                <a:latin typeface="Comic Sans MS" panose="030F0702030302020204" pitchFamily="66" charset="0"/>
              </a:rPr>
            </a:br>
            <a:r>
              <a:rPr lang="en-GB" sz="2700" dirty="0" smtClean="0">
                <a:latin typeface="Comic Sans MS" panose="030F0702030302020204" pitchFamily="66" charset="0"/>
              </a:rPr>
              <a:t>Prove that there must be at least</a:t>
            </a:r>
            <a:br>
              <a:rPr lang="en-GB" sz="2700" dirty="0" smtClean="0">
                <a:latin typeface="Comic Sans MS" panose="030F0702030302020204" pitchFamily="66" charset="0"/>
              </a:rPr>
            </a:br>
            <a:r>
              <a:rPr lang="en-GB" sz="2700" dirty="0" smtClean="0">
                <a:latin typeface="Comic Sans MS" panose="030F0702030302020204" pitchFamily="66" charset="0"/>
              </a:rPr>
              <a:t>2 people with the same number of </a:t>
            </a:r>
            <a:r>
              <a:rPr lang="en-GB" sz="2400" dirty="0" smtClean="0">
                <a:latin typeface="Comic Sans MS" panose="030F0702030302020204" pitchFamily="66" charset="0"/>
              </a:rPr>
              <a:t>friends</a:t>
            </a:r>
            <a:endParaRPr lang="en-GB" sz="2400" dirty="0">
              <a:latin typeface="Comic Sans MS" panose="030F0702030302020204" pitchFamily="66" charset="0"/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2276872"/>
            <a:ext cx="4525963" cy="4104456"/>
          </a:xfrm>
        </p:spPr>
      </p:pic>
    </p:spTree>
    <p:extLst>
      <p:ext uri="{BB962C8B-B14F-4D97-AF65-F5344CB8AC3E}">
        <p14:creationId xmlns:p14="http://schemas.microsoft.com/office/powerpoint/2010/main" val="41114509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930226"/>
          </a:xfrm>
        </p:spPr>
        <p:txBody>
          <a:bodyPr>
            <a:normAutofit/>
          </a:bodyPr>
          <a:lstStyle/>
          <a:p>
            <a:r>
              <a:rPr lang="en-GB" dirty="0" smtClean="0">
                <a:latin typeface="Comic Sans MS" panose="030F0702030302020204" pitchFamily="66" charset="0"/>
              </a:rPr>
              <a:t> </a:t>
            </a:r>
            <a:r>
              <a:rPr lang="en-GB" sz="2700" dirty="0" smtClean="0">
                <a:latin typeface="Comic Sans MS" panose="030F0702030302020204" pitchFamily="66" charset="0"/>
              </a:rPr>
              <a:t>Are there 2 powers of 3 whose difference can be divided by 2016?</a:t>
            </a:r>
            <a:endParaRPr lang="en-GB" sz="2700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59632" y="2708920"/>
            <a:ext cx="7427168" cy="3417243"/>
          </a:xfrm>
        </p:spPr>
        <p:txBody>
          <a:bodyPr/>
          <a:lstStyle/>
          <a:p>
            <a:endParaRPr lang="en-GB" dirty="0" smtClean="0">
              <a:latin typeface="Comic Sans MS" panose="030F0702030302020204" pitchFamily="66" charset="0"/>
            </a:endParaRPr>
          </a:p>
          <a:p>
            <a:endParaRPr lang="en-GB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764835"/>
              </p:ext>
            </p:extLst>
          </p:nvPr>
        </p:nvGraphicFramePr>
        <p:xfrm>
          <a:off x="1543112" y="2852936"/>
          <a:ext cx="6057776" cy="1530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901309" imgH="228501" progId="Equation.DSMT4">
                  <p:embed/>
                </p:oleObj>
              </mc:Choice>
              <mc:Fallback>
                <p:oleObj name="Equation" r:id="rId3" imgW="901309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112" y="2852936"/>
                        <a:ext cx="6057776" cy="1530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83861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064" y="476672"/>
            <a:ext cx="8229600" cy="1143000"/>
          </a:xfrm>
          <a:noFill/>
          <a:ln>
            <a:noFill/>
          </a:ln>
        </p:spPr>
        <p:txBody>
          <a:bodyPr>
            <a:normAutofit fontScale="90000"/>
          </a:bodyPr>
          <a:lstStyle/>
          <a:p>
            <a:r>
              <a:rPr lang="en-GB" dirty="0" smtClean="0">
                <a:latin typeface="Comic Sans MS" panose="030F0702030302020204" pitchFamily="66" charset="0"/>
              </a:rPr>
              <a:t>Can 5 people stand in this infinite lattice forest, so that everybody can see </a:t>
            </a:r>
            <a:r>
              <a:rPr lang="en-GB" smtClean="0">
                <a:latin typeface="Comic Sans MS" panose="030F0702030302020204" pitchFamily="66" charset="0"/>
              </a:rPr>
              <a:t>everybody else?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051720" y="2564904"/>
            <a:ext cx="72000" cy="72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2893443" y="2564904"/>
            <a:ext cx="72000" cy="72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4677843" y="2565289"/>
            <a:ext cx="72000" cy="72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5708643" y="2564904"/>
            <a:ext cx="72000" cy="72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6660232" y="2564904"/>
            <a:ext cx="72000" cy="72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2051720" y="3356992"/>
            <a:ext cx="72000" cy="72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Oval 13"/>
          <p:cNvSpPr/>
          <p:nvPr/>
        </p:nvSpPr>
        <p:spPr>
          <a:xfrm>
            <a:off x="3807843" y="3356992"/>
            <a:ext cx="72000" cy="72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/>
          <p:cNvSpPr/>
          <p:nvPr/>
        </p:nvSpPr>
        <p:spPr>
          <a:xfrm>
            <a:off x="4716016" y="3356992"/>
            <a:ext cx="72000" cy="72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Oval 16"/>
          <p:cNvSpPr/>
          <p:nvPr/>
        </p:nvSpPr>
        <p:spPr>
          <a:xfrm>
            <a:off x="6660232" y="3356992"/>
            <a:ext cx="72000" cy="72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Oval 17"/>
          <p:cNvSpPr/>
          <p:nvPr/>
        </p:nvSpPr>
        <p:spPr>
          <a:xfrm>
            <a:off x="2051720" y="4221088"/>
            <a:ext cx="72000" cy="72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3851920" y="4221088"/>
            <a:ext cx="72000" cy="72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4748864" y="4221088"/>
            <a:ext cx="72000" cy="72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5724128" y="4221088"/>
            <a:ext cx="72000" cy="72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6660232" y="4221088"/>
            <a:ext cx="72000" cy="72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/>
          <p:cNvSpPr/>
          <p:nvPr/>
        </p:nvSpPr>
        <p:spPr>
          <a:xfrm>
            <a:off x="2088842" y="5027038"/>
            <a:ext cx="72000" cy="72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Oval 29"/>
          <p:cNvSpPr/>
          <p:nvPr/>
        </p:nvSpPr>
        <p:spPr>
          <a:xfrm>
            <a:off x="2958072" y="5027038"/>
            <a:ext cx="72000" cy="72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Oval 30"/>
          <p:cNvSpPr/>
          <p:nvPr/>
        </p:nvSpPr>
        <p:spPr>
          <a:xfrm>
            <a:off x="3889042" y="5027038"/>
            <a:ext cx="72000" cy="72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Oval 32"/>
          <p:cNvSpPr/>
          <p:nvPr/>
        </p:nvSpPr>
        <p:spPr>
          <a:xfrm>
            <a:off x="5761250" y="5027038"/>
            <a:ext cx="72000" cy="72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Oval 33"/>
          <p:cNvSpPr/>
          <p:nvPr/>
        </p:nvSpPr>
        <p:spPr>
          <a:xfrm>
            <a:off x="6697354" y="5027038"/>
            <a:ext cx="72000" cy="72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Oval 34"/>
          <p:cNvSpPr/>
          <p:nvPr/>
        </p:nvSpPr>
        <p:spPr>
          <a:xfrm>
            <a:off x="2123736" y="5805264"/>
            <a:ext cx="72000" cy="72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Oval 35"/>
          <p:cNvSpPr/>
          <p:nvPr/>
        </p:nvSpPr>
        <p:spPr>
          <a:xfrm>
            <a:off x="2992966" y="5805264"/>
            <a:ext cx="72000" cy="72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Oval 36"/>
          <p:cNvSpPr/>
          <p:nvPr/>
        </p:nvSpPr>
        <p:spPr>
          <a:xfrm>
            <a:off x="3923936" y="5805264"/>
            <a:ext cx="72000" cy="72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Oval 37"/>
          <p:cNvSpPr/>
          <p:nvPr/>
        </p:nvSpPr>
        <p:spPr>
          <a:xfrm>
            <a:off x="4820880" y="5805264"/>
            <a:ext cx="72000" cy="72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Oval 38"/>
          <p:cNvSpPr/>
          <p:nvPr/>
        </p:nvSpPr>
        <p:spPr>
          <a:xfrm>
            <a:off x="5796144" y="5805264"/>
            <a:ext cx="72000" cy="72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Oval 39"/>
          <p:cNvSpPr/>
          <p:nvPr/>
        </p:nvSpPr>
        <p:spPr>
          <a:xfrm>
            <a:off x="6732248" y="5805264"/>
            <a:ext cx="72000" cy="72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30" name="Picture 6" descr="C:\Users\pharve02\AppData\Local\Microsoft\Windows\Temporary Internet Files\Content.IE5\5TJHFLML\Stick-figure-male-2-11608-large[1]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0879" y="5027038"/>
            <a:ext cx="141501" cy="281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6" descr="C:\Users\pharve02\AppData\Local\Microsoft\Windows\Temporary Internet Files\Content.IE5\5TJHFLML\Stick-figure-male-2-11608-large[1]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0642" y="3285441"/>
            <a:ext cx="141501" cy="281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6" descr="C:\Users\pharve02\AppData\Local\Microsoft\Windows\Temporary Internet Files\Content.IE5\5TJHFLML\Stick-figure-male-2-11608-large[1]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2071" y="4149538"/>
            <a:ext cx="141501" cy="281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6" descr="C:\Users\pharve02\AppData\Local\Microsoft\Windows\Temporary Internet Files\Content.IE5\5TJHFLML\Stick-figure-male-2-11608-large[1]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612" y="3285442"/>
            <a:ext cx="141501" cy="281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6" descr="C:\Users\pharve02\AppData\Local\Microsoft\Windows\Temporary Internet Files\Content.IE5\5TJHFLML\Stick-figure-male-2-11608-large[1]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842" y="2493739"/>
            <a:ext cx="141501" cy="281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50426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</TotalTime>
  <Words>62</Words>
  <Application>Microsoft Office PowerPoint</Application>
  <PresentationFormat>On-screen Show (4:3)</PresentationFormat>
  <Paragraphs>7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MathType 6.0 Equation</vt:lpstr>
      <vt:lpstr>The Pigeonhole Principle</vt:lpstr>
      <vt:lpstr>What is the pigeonhole principle?</vt:lpstr>
      <vt:lpstr>The Marching Band problem</vt:lpstr>
      <vt:lpstr>In a large group, any pair of people are either friends or they’re not. Prove that there must be at least 2 people with the same number of friends</vt:lpstr>
      <vt:lpstr> Are there 2 powers of 3 whose difference can be divided by 2016?</vt:lpstr>
      <vt:lpstr>Can 5 people stand in this infinite lattice forest, so that everybody can see everybody else?</vt:lpstr>
    </vt:vector>
  </TitlesOfParts>
  <Company>De Montfort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il Harvey</dc:creator>
  <cp:lastModifiedBy>Phil Harvey</cp:lastModifiedBy>
  <cp:revision>11</cp:revision>
  <dcterms:created xsi:type="dcterms:W3CDTF">2016-10-28T09:37:00Z</dcterms:created>
  <dcterms:modified xsi:type="dcterms:W3CDTF">2016-11-10T15:07:14Z</dcterms:modified>
</cp:coreProperties>
</file>